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Default="00CF5D42" w:rsidP="00CF5D42">
      <w:pPr>
        <w:pStyle w:val="NoSpacing"/>
      </w:pPr>
      <w:r>
        <w:t>Math 4</w:t>
      </w:r>
      <w:r>
        <w:tab/>
      </w:r>
      <w:r w:rsidR="00D02F53">
        <w:t>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CF5D42" w:rsidRDefault="00D47E21" w:rsidP="00CF5D42">
      <w:pPr>
        <w:pStyle w:val="NoSpacing"/>
      </w:pPr>
      <w:r>
        <w:t>Lesson 5-6</w:t>
      </w:r>
      <w:r w:rsidR="00CF5D42">
        <w:t xml:space="preserve"> Learning Check</w:t>
      </w:r>
      <w:r w:rsidR="00D02F53">
        <w:tab/>
      </w:r>
      <w:r w:rsidR="00D02F53">
        <w:tab/>
      </w:r>
      <w:r w:rsidR="00D02F53">
        <w:tab/>
      </w:r>
      <w:r w:rsidR="00D02F53">
        <w:tab/>
      </w:r>
      <w:r w:rsidR="00D02F53">
        <w:tab/>
        <w:t>Date ____________________________</w:t>
      </w:r>
    </w:p>
    <w:p w:rsidR="00CF596A" w:rsidRPr="00F23163" w:rsidRDefault="00CF596A" w:rsidP="00CF5D42">
      <w:pPr>
        <w:pStyle w:val="NoSpacing"/>
        <w:rPr>
          <w:sz w:val="16"/>
          <w:szCs w:val="16"/>
        </w:rPr>
      </w:pPr>
    </w:p>
    <w:p w:rsidR="00CF596A" w:rsidRDefault="00CF596A" w:rsidP="00CF596A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>In this learning check, you will be assessed on the following objectives:</w:t>
      </w:r>
    </w:p>
    <w:p w:rsidR="00CF596A" w:rsidRPr="00152142" w:rsidRDefault="00CF596A" w:rsidP="00CF596A">
      <w:pPr>
        <w:pStyle w:val="ListParagraph"/>
        <w:numPr>
          <w:ilvl w:val="0"/>
          <w:numId w:val="1"/>
        </w:numPr>
      </w:pPr>
      <w:r>
        <w:rPr>
          <w:i/>
        </w:rPr>
        <w:t xml:space="preserve">I can find terms of a sequence </w:t>
      </w:r>
      <w:r w:rsidR="002013AD">
        <w:rPr>
          <w:i/>
        </w:rPr>
        <w:t>with both types of rules – recursive and explicit.</w:t>
      </w:r>
    </w:p>
    <w:p w:rsidR="00CF596A" w:rsidRPr="00152142" w:rsidRDefault="00CF596A" w:rsidP="00CF596A">
      <w:pPr>
        <w:pStyle w:val="ListParagraph"/>
        <w:numPr>
          <w:ilvl w:val="0"/>
          <w:numId w:val="1"/>
        </w:numPr>
      </w:pPr>
      <w:r>
        <w:rPr>
          <w:i/>
        </w:rPr>
        <w:t>I can write explicit and recursive rules for sequences.</w:t>
      </w:r>
    </w:p>
    <w:p w:rsidR="007F739C" w:rsidRPr="00CF596A" w:rsidRDefault="00CF596A" w:rsidP="00D02F53">
      <w:pPr>
        <w:pStyle w:val="ListParagraph"/>
        <w:numPr>
          <w:ilvl w:val="0"/>
          <w:numId w:val="1"/>
        </w:numPr>
      </w:pPr>
      <w:r>
        <w:rPr>
          <w:i/>
        </w:rPr>
        <w:t xml:space="preserve">I can use the explicit and recursive rules </w:t>
      </w:r>
      <w:r w:rsidR="00F91260">
        <w:rPr>
          <w:i/>
        </w:rPr>
        <w:t xml:space="preserve">of sequences </w:t>
      </w:r>
      <w:r>
        <w:rPr>
          <w:i/>
        </w:rPr>
        <w:t>to solve problems.</w:t>
      </w:r>
    </w:p>
    <w:p w:rsidR="00CF596A" w:rsidRPr="00D02F53" w:rsidRDefault="00CF596A" w:rsidP="00D02F53">
      <w:pPr>
        <w:pStyle w:val="NoSpacing"/>
        <w:rPr>
          <w:bCs/>
          <w:sz w:val="16"/>
          <w:szCs w:val="16"/>
        </w:rPr>
      </w:pPr>
    </w:p>
    <w:p w:rsidR="00D02F53" w:rsidRDefault="00CF5D42" w:rsidP="00D02F53">
      <w:pPr>
        <w:pStyle w:val="NoSpacing"/>
      </w:pPr>
      <w:r w:rsidRPr="00CF5D42">
        <w:rPr>
          <w:bCs/>
        </w:rPr>
        <w:t>1.</w:t>
      </w:r>
      <w:r w:rsidR="00D02F53">
        <w:rPr>
          <w:b/>
          <w:bCs/>
        </w:rPr>
        <w:t xml:space="preserve"> </w:t>
      </w:r>
      <w:r>
        <w:t xml:space="preserve">Find the first five terms in each of the following sequences.  Also state whether </w:t>
      </w:r>
      <w:r w:rsidR="00C27800">
        <w:t xml:space="preserve">the formula for </w:t>
      </w:r>
      <w:r>
        <w:t xml:space="preserve">each </w:t>
      </w:r>
      <w:r w:rsidR="00D02F53">
        <w:t xml:space="preserve">  </w:t>
      </w:r>
    </w:p>
    <w:p w:rsidR="00CF5D42" w:rsidRDefault="00D02F53" w:rsidP="00D02F53">
      <w:pPr>
        <w:pStyle w:val="NoSpacing"/>
      </w:pPr>
      <w:r>
        <w:t xml:space="preserve">    </w:t>
      </w:r>
      <w:proofErr w:type="gramStart"/>
      <w:r w:rsidR="00CF5D42">
        <w:t>sequence</w:t>
      </w:r>
      <w:proofErr w:type="gramEnd"/>
      <w:r w:rsidR="00CF5D42">
        <w:t xml:space="preserve"> is recursive, explicit or neither.</w:t>
      </w:r>
    </w:p>
    <w:p w:rsidR="00CF5D42" w:rsidRPr="00D02F53" w:rsidRDefault="00CF5D42" w:rsidP="00CF5D42">
      <w:pPr>
        <w:pStyle w:val="NoSpacing"/>
        <w:rPr>
          <w:sz w:val="16"/>
          <w:szCs w:val="16"/>
        </w:rPr>
      </w:pPr>
    </w:p>
    <w:p w:rsidR="00CF5D42" w:rsidRDefault="00CF5D42" w:rsidP="00CF5D42">
      <w:pPr>
        <w:pStyle w:val="NoSpacing"/>
      </w:pPr>
      <w:r>
        <w:tab/>
        <w:t xml:space="preserve">a)  </w:t>
      </w:r>
      <w:r w:rsidR="0058372D" w:rsidRPr="00DF684D">
        <w:rPr>
          <w:position w:val="-32"/>
        </w:rPr>
        <w:object w:dxaOrig="207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38.25pt" o:ole="">
            <v:imagedata r:id="rId5" o:title=""/>
          </v:shape>
          <o:OLEObject Type="Embed" ProgID="Equation.DSMT4" ShapeID="_x0000_i1025" DrawAspect="Content" ObjectID="_1511337870" r:id="rId6"/>
        </w:object>
      </w:r>
      <w:r w:rsidR="0058372D">
        <w:tab/>
      </w:r>
      <w:r w:rsidR="0058372D">
        <w:tab/>
      </w:r>
      <w:r w:rsidR="0058372D">
        <w:tab/>
      </w:r>
      <w:r w:rsidR="0058372D">
        <w:tab/>
      </w:r>
      <w:r w:rsidR="0058372D">
        <w:tab/>
      </w:r>
      <w:proofErr w:type="gramStart"/>
      <w:r>
        <w:t>b</w:t>
      </w:r>
      <w:proofErr w:type="gramEnd"/>
      <w:r>
        <w:t xml:space="preserve">) </w:t>
      </w:r>
      <w:r w:rsidR="0058372D" w:rsidRPr="00DF684D">
        <w:rPr>
          <w:position w:val="-12"/>
        </w:rPr>
        <w:object w:dxaOrig="1100" w:dyaOrig="380">
          <v:shape id="_x0000_i1026" type="#_x0000_t75" style="width:55.5pt;height:19.5pt" o:ole="">
            <v:imagedata r:id="rId7" o:title=""/>
          </v:shape>
          <o:OLEObject Type="Embed" ProgID="Equation.DSMT4" ShapeID="_x0000_i1026" DrawAspect="Content" ObjectID="_1511337871" r:id="rId8"/>
        </w:object>
      </w:r>
    </w:p>
    <w:p w:rsidR="00CF5D42" w:rsidRDefault="00CF5D42" w:rsidP="00CF5D42">
      <w:pPr>
        <w:pStyle w:val="NoSpacing"/>
      </w:pPr>
    </w:p>
    <w:p w:rsidR="00CF5D42" w:rsidRDefault="00CF5D42" w:rsidP="00CF5D42">
      <w:pPr>
        <w:pStyle w:val="NoSpacing"/>
      </w:pPr>
    </w:p>
    <w:p w:rsidR="00CF5D42" w:rsidRDefault="00CF5D42" w:rsidP="00CF5D42">
      <w:pPr>
        <w:pStyle w:val="NoSpacing"/>
      </w:pPr>
    </w:p>
    <w:p w:rsidR="00CF5D42" w:rsidRDefault="00CF5D42" w:rsidP="00CF5D42">
      <w:pPr>
        <w:pStyle w:val="NoSpacing"/>
      </w:pPr>
    </w:p>
    <w:p w:rsidR="009F340E" w:rsidRDefault="009F340E" w:rsidP="00CF5D42">
      <w:pPr>
        <w:pStyle w:val="NoSpacing"/>
      </w:pPr>
    </w:p>
    <w:p w:rsidR="009F340E" w:rsidRDefault="009F340E" w:rsidP="00CF5D42">
      <w:pPr>
        <w:pStyle w:val="NoSpacing"/>
      </w:pPr>
    </w:p>
    <w:p w:rsidR="009F340E" w:rsidRDefault="009F340E" w:rsidP="00CF5D42">
      <w:pPr>
        <w:pStyle w:val="NoSpacing"/>
      </w:pPr>
    </w:p>
    <w:p w:rsidR="00CF5D42" w:rsidRDefault="00CF5D42" w:rsidP="00CF5D42">
      <w:pPr>
        <w:pStyle w:val="NoSpacing"/>
      </w:pPr>
    </w:p>
    <w:p w:rsidR="00CF5D42" w:rsidRDefault="00CF5D42" w:rsidP="00CF5D42">
      <w:pPr>
        <w:pStyle w:val="NoSpacing"/>
      </w:pPr>
    </w:p>
    <w:p w:rsidR="00CF5D42" w:rsidRDefault="005E3EA8" w:rsidP="00CF5D42">
      <w:pPr>
        <w:pStyle w:val="NoSpacing"/>
      </w:pPr>
      <w:r>
        <w:rPr>
          <w:bCs/>
        </w:rPr>
        <w:t>2</w:t>
      </w:r>
      <w:r w:rsidR="00CF5D42" w:rsidRPr="00CF5D42">
        <w:rPr>
          <w:bCs/>
        </w:rPr>
        <w:t>.</w:t>
      </w:r>
      <w:r w:rsidR="00CF5D42">
        <w:tab/>
      </w:r>
      <w:r w:rsidR="00D02F53">
        <w:t>F</w:t>
      </w:r>
      <w:r w:rsidR="00CF5D42">
        <w:t xml:space="preserve">ind the </w:t>
      </w:r>
      <w:r w:rsidR="0058372D">
        <w:t>3</w:t>
      </w:r>
      <w:r w:rsidR="00D02F53">
        <w:t>0</w:t>
      </w:r>
      <w:r w:rsidR="00CF5D42" w:rsidRPr="00DA294D">
        <w:rPr>
          <w:vertAlign w:val="superscript"/>
        </w:rPr>
        <w:t>th</w:t>
      </w:r>
      <w:r w:rsidR="00CF5D42">
        <w:t xml:space="preserve"> term in the</w:t>
      </w:r>
      <w:r w:rsidR="0058372D">
        <w:t xml:space="preserve"> following</w:t>
      </w:r>
      <w:r w:rsidR="00CF5D42">
        <w:t xml:space="preserve"> sequence</w:t>
      </w:r>
      <w:r w:rsidR="0058372D">
        <w:t xml:space="preserve">: </w:t>
      </w:r>
      <w:r w:rsidR="00CF5D42">
        <w:t xml:space="preserve"> 5, 4.5, 4.05, </w:t>
      </w:r>
      <w:r w:rsidR="0058372D">
        <w:t xml:space="preserve">3.645, </w:t>
      </w:r>
      <w:r>
        <w:t>….</w:t>
      </w:r>
    </w:p>
    <w:p w:rsidR="00CF5D42" w:rsidRPr="001306AE" w:rsidRDefault="00D02F53" w:rsidP="00CF5D42">
      <w:pPr>
        <w:pStyle w:val="NoSpacing"/>
        <w:rPr>
          <w:i/>
          <w:sz w:val="20"/>
          <w:szCs w:val="20"/>
        </w:rPr>
      </w:pPr>
      <w:r>
        <w:tab/>
      </w:r>
      <w:r w:rsidR="00A1714A" w:rsidRPr="001306AE">
        <w:rPr>
          <w:i/>
          <w:sz w:val="20"/>
          <w:szCs w:val="20"/>
        </w:rPr>
        <w:t xml:space="preserve">Round to the nearest </w:t>
      </w:r>
      <w:r w:rsidR="00DC78DC" w:rsidRPr="001306AE">
        <w:rPr>
          <w:i/>
          <w:sz w:val="20"/>
          <w:szCs w:val="20"/>
        </w:rPr>
        <w:t>10,000</w:t>
      </w:r>
      <w:r w:rsidR="00DC78DC" w:rsidRPr="001306AE">
        <w:rPr>
          <w:i/>
          <w:sz w:val="20"/>
          <w:szCs w:val="20"/>
          <w:vertAlign w:val="superscript"/>
        </w:rPr>
        <w:t>th</w:t>
      </w:r>
      <w:r w:rsidR="00DC78DC" w:rsidRPr="001306AE">
        <w:rPr>
          <w:i/>
          <w:sz w:val="20"/>
          <w:szCs w:val="20"/>
        </w:rPr>
        <w:t>.</w:t>
      </w:r>
    </w:p>
    <w:p w:rsidR="00CF5D42" w:rsidRDefault="00CF5D42" w:rsidP="00CF5D42">
      <w:pPr>
        <w:pStyle w:val="NoSpacing"/>
      </w:pPr>
    </w:p>
    <w:p w:rsidR="0058372D" w:rsidRDefault="0058372D" w:rsidP="00CF5D42">
      <w:pPr>
        <w:pStyle w:val="NoSpacing"/>
        <w:rPr>
          <w:position w:val="-24"/>
        </w:rPr>
      </w:pPr>
    </w:p>
    <w:p w:rsidR="007F739C" w:rsidRDefault="007F739C" w:rsidP="00CF5D42">
      <w:pPr>
        <w:pStyle w:val="NoSpacing"/>
        <w:rPr>
          <w:position w:val="-24"/>
        </w:rPr>
      </w:pPr>
    </w:p>
    <w:p w:rsidR="0058372D" w:rsidRDefault="0058372D" w:rsidP="00CF5D42">
      <w:pPr>
        <w:pStyle w:val="NoSpacing"/>
        <w:rPr>
          <w:position w:val="-24"/>
        </w:rPr>
      </w:pPr>
    </w:p>
    <w:p w:rsidR="0058372D" w:rsidRDefault="005E3EA8" w:rsidP="00CF5D42">
      <w:pPr>
        <w:pStyle w:val="NoSpacing"/>
        <w:rPr>
          <w:position w:val="-24"/>
        </w:rPr>
      </w:pPr>
      <w:r>
        <w:rPr>
          <w:position w:val="-24"/>
        </w:rPr>
        <w:t>3</w:t>
      </w:r>
      <w:r w:rsidR="0058372D">
        <w:rPr>
          <w:position w:val="-24"/>
        </w:rPr>
        <w:t>.</w:t>
      </w:r>
      <w:r w:rsidR="0058372D">
        <w:rPr>
          <w:position w:val="-24"/>
        </w:rPr>
        <w:tab/>
        <w:t>Find an explicit rule for the following sequ</w:t>
      </w:r>
      <w:r>
        <w:rPr>
          <w:position w:val="-24"/>
        </w:rPr>
        <w:t>ence:  18, 56, 120, 216, 350, …</w:t>
      </w:r>
    </w:p>
    <w:p w:rsidR="008F15BC" w:rsidRPr="001306AE" w:rsidRDefault="008F15BC" w:rsidP="00CF5D42">
      <w:pPr>
        <w:pStyle w:val="NoSpacing"/>
        <w:rPr>
          <w:i/>
          <w:position w:val="-24"/>
          <w:sz w:val="20"/>
          <w:szCs w:val="20"/>
        </w:rPr>
      </w:pPr>
      <w:r>
        <w:rPr>
          <w:position w:val="-24"/>
        </w:rPr>
        <w:tab/>
      </w:r>
      <w:r w:rsidRPr="001306AE">
        <w:rPr>
          <w:i/>
          <w:position w:val="-24"/>
          <w:sz w:val="20"/>
          <w:szCs w:val="20"/>
        </w:rPr>
        <w:t>Write your answer in factored form.</w:t>
      </w:r>
    </w:p>
    <w:p w:rsidR="0058372D" w:rsidRDefault="0058372D" w:rsidP="00CF5D42">
      <w:pPr>
        <w:pStyle w:val="NoSpacing"/>
        <w:rPr>
          <w:i/>
          <w:position w:val="-24"/>
        </w:rPr>
      </w:pPr>
    </w:p>
    <w:p w:rsidR="005E3EA8" w:rsidRDefault="005E3EA8" w:rsidP="00CF5D42">
      <w:pPr>
        <w:pStyle w:val="NoSpacing"/>
        <w:rPr>
          <w:i/>
          <w:position w:val="-24"/>
        </w:rPr>
      </w:pPr>
    </w:p>
    <w:p w:rsidR="005E3EA8" w:rsidRDefault="005E3EA8" w:rsidP="00CF5D42">
      <w:pPr>
        <w:pStyle w:val="NoSpacing"/>
        <w:rPr>
          <w:i/>
          <w:position w:val="-24"/>
        </w:rPr>
      </w:pPr>
    </w:p>
    <w:p w:rsidR="005E3EA8" w:rsidRDefault="005E3EA8" w:rsidP="00CF5D42">
      <w:pPr>
        <w:pStyle w:val="NoSpacing"/>
        <w:rPr>
          <w:i/>
          <w:position w:val="-24"/>
        </w:rPr>
      </w:pPr>
    </w:p>
    <w:p w:rsidR="005E3EA8" w:rsidRDefault="005E3EA8" w:rsidP="005E3EA8">
      <w:pPr>
        <w:pStyle w:val="NoSpacing"/>
      </w:pPr>
      <w:r>
        <w:t>4.</w:t>
      </w:r>
      <w:r>
        <w:tab/>
        <w:t>Find the missing terms in the arithmetic sequence below.</w:t>
      </w:r>
      <w:r w:rsidR="008B3D4F">
        <w:t xml:space="preserve">  </w:t>
      </w:r>
      <w:r w:rsidR="008B3D4F" w:rsidRPr="008B3D4F">
        <w:rPr>
          <w:i/>
          <w:sz w:val="20"/>
          <w:szCs w:val="20"/>
        </w:rPr>
        <w:t xml:space="preserve">Show work </w:t>
      </w:r>
      <w:r w:rsidR="008B3D4F">
        <w:rPr>
          <w:i/>
          <w:sz w:val="20"/>
          <w:szCs w:val="20"/>
        </w:rPr>
        <w:t>and/</w:t>
      </w:r>
      <w:r w:rsidR="008B3D4F" w:rsidRPr="008B3D4F">
        <w:rPr>
          <w:i/>
          <w:sz w:val="20"/>
          <w:szCs w:val="20"/>
        </w:rPr>
        <w:t>or explain your reasoning.</w:t>
      </w:r>
    </w:p>
    <w:p w:rsidR="005E3EA8" w:rsidRDefault="005E3EA8" w:rsidP="005E3EA8">
      <w:pPr>
        <w:pStyle w:val="NoSpacing"/>
      </w:pPr>
    </w:p>
    <w:p w:rsidR="005E3EA8" w:rsidRDefault="005E3EA8" w:rsidP="005E3EA8">
      <w:pPr>
        <w:pStyle w:val="NoSpacing"/>
      </w:pPr>
      <w:r>
        <w:tab/>
        <w:t>14, ______, ______, ______, ______, -</w:t>
      </w:r>
      <w:proofErr w:type="gramStart"/>
      <w:r>
        <w:t>6, …</w:t>
      </w:r>
      <w:proofErr w:type="gramEnd"/>
    </w:p>
    <w:p w:rsidR="005E3EA8" w:rsidRDefault="005E3EA8" w:rsidP="005E3EA8">
      <w:pPr>
        <w:pStyle w:val="NoSpacing"/>
      </w:pPr>
    </w:p>
    <w:p w:rsidR="005E3EA8" w:rsidRPr="005E3EA8" w:rsidRDefault="005E3EA8" w:rsidP="00CF5D42">
      <w:pPr>
        <w:pStyle w:val="NoSpacing"/>
        <w:rPr>
          <w:position w:val="-24"/>
        </w:rPr>
      </w:pPr>
    </w:p>
    <w:p w:rsidR="0058372D" w:rsidRDefault="0058372D" w:rsidP="00CF5D42">
      <w:pPr>
        <w:pStyle w:val="NoSpacing"/>
        <w:rPr>
          <w:position w:val="-24"/>
        </w:rPr>
      </w:pPr>
    </w:p>
    <w:p w:rsidR="0058372D" w:rsidRPr="00CF5D42" w:rsidRDefault="00BF562C" w:rsidP="00CF5D42">
      <w:pPr>
        <w:pStyle w:val="NoSpacing"/>
        <w:rPr>
          <w:position w:val="-24"/>
        </w:rPr>
      </w:pPr>
      <w:r>
        <w:rPr>
          <w:noProof/>
          <w:position w:val="-24"/>
        </w:rPr>
        <w:pict>
          <v:shape id="_x0000_s1029" type="#_x0000_t75" style="position:absolute;margin-left:381.75pt;margin-top:5.6pt;width:27.75pt;height:30.75pt;z-index:-251658752;mso-position-horizontal-relative:text;mso-position-vertical-relative:text">
            <v:imagedata r:id="rId9" o:title=""/>
          </v:shape>
          <o:OLEObject Type="Embed" ProgID="Equation.DSMT4" ShapeID="_x0000_s1029" DrawAspect="Content" ObjectID="_1511337872" r:id="rId10"/>
        </w:pict>
      </w:r>
    </w:p>
    <w:p w:rsidR="008B3D4F" w:rsidRDefault="00401C82" w:rsidP="007F739C">
      <w:r>
        <w:t>5</w:t>
      </w:r>
      <w:r w:rsidR="007F739C">
        <w:t>.</w:t>
      </w:r>
      <w:r w:rsidR="007F739C">
        <w:tab/>
        <w:t>Given the following geometric sequence, which term in the sequence is</w:t>
      </w:r>
      <w:r w:rsidR="001306AE">
        <w:tab/>
        <w:t xml:space="preserve">      </w:t>
      </w:r>
      <w:r w:rsidR="007F739C">
        <w:t>?</w:t>
      </w:r>
      <w:r w:rsidR="008B3D4F">
        <w:t xml:space="preserve"> </w:t>
      </w:r>
    </w:p>
    <w:p w:rsidR="007F739C" w:rsidRDefault="008B3D4F" w:rsidP="008B3D4F">
      <w:pPr>
        <w:ind w:firstLine="720"/>
      </w:pPr>
      <w:r w:rsidRPr="008B3D4F">
        <w:rPr>
          <w:i/>
          <w:sz w:val="20"/>
          <w:szCs w:val="20"/>
        </w:rPr>
        <w:t>Show work or explain your reasoning.</w:t>
      </w:r>
    </w:p>
    <w:p w:rsidR="007F739C" w:rsidRPr="00D02F53" w:rsidRDefault="007F739C" w:rsidP="007F739C">
      <w:pPr>
        <w:rPr>
          <w:sz w:val="16"/>
          <w:szCs w:val="16"/>
        </w:rPr>
      </w:pPr>
    </w:p>
    <w:p w:rsidR="007F739C" w:rsidRDefault="00AF693A" w:rsidP="007F739C">
      <w:r>
        <w:tab/>
        <w:t xml:space="preserve">24, _____, _____, </w:t>
      </w:r>
      <w:proofErr w:type="gramStart"/>
      <w:r>
        <w:t>3</w:t>
      </w:r>
      <w:r w:rsidR="005E3EA8">
        <w:t>, …</w:t>
      </w:r>
      <w:proofErr w:type="gramEnd"/>
    </w:p>
    <w:p w:rsidR="00D02F53" w:rsidRDefault="00D02F53" w:rsidP="007F739C"/>
    <w:p w:rsidR="00D02F53" w:rsidRDefault="00D02F53" w:rsidP="00D02F53"/>
    <w:p w:rsidR="00401C82" w:rsidRDefault="00D02F53" w:rsidP="00D02F53">
      <w:pPr>
        <w:tabs>
          <w:tab w:val="left" w:pos="4215"/>
        </w:tabs>
      </w:pPr>
      <w:r>
        <w:tab/>
      </w:r>
    </w:p>
    <w:p w:rsidR="00401C82" w:rsidRPr="00D02F53" w:rsidRDefault="00401C82" w:rsidP="00D02F53">
      <w:pPr>
        <w:tabs>
          <w:tab w:val="left" w:pos="4215"/>
        </w:tabs>
      </w:pPr>
    </w:p>
    <w:sectPr w:rsidR="00401C82" w:rsidRPr="00D02F53" w:rsidSect="00D02F53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D45060"/>
    <w:multiLevelType w:val="hybridMultilevel"/>
    <w:tmpl w:val="59E296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CF5D42"/>
    <w:rsid w:val="000D792C"/>
    <w:rsid w:val="001306AE"/>
    <w:rsid w:val="00146358"/>
    <w:rsid w:val="001B5E45"/>
    <w:rsid w:val="002013AD"/>
    <w:rsid w:val="00401C82"/>
    <w:rsid w:val="0055058D"/>
    <w:rsid w:val="0058372D"/>
    <w:rsid w:val="005E3EA8"/>
    <w:rsid w:val="00713213"/>
    <w:rsid w:val="007F739C"/>
    <w:rsid w:val="0082253B"/>
    <w:rsid w:val="0082503D"/>
    <w:rsid w:val="008435DE"/>
    <w:rsid w:val="008B3D4F"/>
    <w:rsid w:val="008F15BC"/>
    <w:rsid w:val="009F340E"/>
    <w:rsid w:val="00A013AD"/>
    <w:rsid w:val="00A1714A"/>
    <w:rsid w:val="00A4625E"/>
    <w:rsid w:val="00AF693A"/>
    <w:rsid w:val="00B95268"/>
    <w:rsid w:val="00BF562C"/>
    <w:rsid w:val="00C27800"/>
    <w:rsid w:val="00CF53ED"/>
    <w:rsid w:val="00CF596A"/>
    <w:rsid w:val="00CF5D42"/>
    <w:rsid w:val="00D02F53"/>
    <w:rsid w:val="00D46747"/>
    <w:rsid w:val="00D47E21"/>
    <w:rsid w:val="00DB63AF"/>
    <w:rsid w:val="00DC78DC"/>
    <w:rsid w:val="00E072D2"/>
    <w:rsid w:val="00E34479"/>
    <w:rsid w:val="00EA33DF"/>
    <w:rsid w:val="00EC3342"/>
    <w:rsid w:val="00F23163"/>
    <w:rsid w:val="00F912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739C"/>
    <w:pPr>
      <w:spacing w:after="0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F5D42"/>
    <w:pPr>
      <w:spacing w:after="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171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714A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F596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</Pages>
  <Words>174</Words>
  <Characters>99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1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Sheppard</dc:creator>
  <cp:keywords/>
  <dc:description/>
  <cp:lastModifiedBy>mfcsd</cp:lastModifiedBy>
  <cp:revision>19</cp:revision>
  <cp:lastPrinted>2012-02-21T20:51:00Z</cp:lastPrinted>
  <dcterms:created xsi:type="dcterms:W3CDTF">2012-02-21T16:11:00Z</dcterms:created>
  <dcterms:modified xsi:type="dcterms:W3CDTF">2015-12-11T16:18:00Z</dcterms:modified>
</cp:coreProperties>
</file>